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364F" w:rsidRPr="0004364F" w:rsidRDefault="0004364F" w:rsidP="0004364F">
      <w:pPr>
        <w:pStyle w:val="Title"/>
      </w:pPr>
      <w:r w:rsidRPr="0004364F">
        <w:t xml:space="preserve">Computer Project: Assessment of Cylinders in Cross Flows </w:t>
      </w:r>
    </w:p>
    <w:p w:rsidR="0004364F" w:rsidRDefault="0004364F" w:rsidP="0004364F">
      <w:r>
        <w:t>Name:</w:t>
      </w:r>
    </w:p>
    <w:p w:rsidR="0004364F" w:rsidRDefault="0004364F" w:rsidP="0004364F"/>
    <w:p w:rsidR="0004364F" w:rsidRDefault="0004364F" w:rsidP="0004364F">
      <w:r>
        <w:t xml:space="preserve">Date:  </w:t>
      </w:r>
    </w:p>
    <w:p w:rsidR="0004364F" w:rsidRDefault="0004364F" w:rsidP="0004364F"/>
    <w:p w:rsidR="0004364F" w:rsidRDefault="0004364F" w:rsidP="0004364F"/>
    <w:p w:rsidR="0004364F" w:rsidRDefault="0004364F" w:rsidP="0004364F">
      <w:r>
        <w:tab/>
      </w:r>
      <w:r>
        <w:tab/>
      </w:r>
    </w:p>
    <w:p w:rsidR="00BA6B80" w:rsidRDefault="00BA6B80" w:rsidP="0004364F"/>
    <w:p w:rsidR="00BA6B80" w:rsidRDefault="00BA6B80" w:rsidP="0004364F">
      <w:r>
        <w:t>Scoring:</w:t>
      </w:r>
    </w:p>
    <w:tbl>
      <w:tblPr>
        <w:tblW w:w="6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23"/>
        <w:gridCol w:w="2182"/>
        <w:gridCol w:w="1438"/>
        <w:gridCol w:w="1340"/>
      </w:tblGrid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  <w:t xml:space="preserve">Section </w:t>
            </w: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b/>
                <w:bCs/>
                <w:color w:val="000000"/>
                <w:sz w:val="28"/>
                <w:szCs w:val="28"/>
              </w:rPr>
              <w:t xml:space="preserve">Component 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b/>
                <w:bCs/>
                <w:color w:val="000000"/>
                <w:sz w:val="28"/>
                <w:szCs w:val="28"/>
              </w:rPr>
              <w:t xml:space="preserve"> Score </w:t>
            </w: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b/>
                <w:bCs/>
                <w:color w:val="000000"/>
                <w:sz w:val="28"/>
                <w:szCs w:val="28"/>
              </w:rPr>
              <w:t>Out of</w:t>
            </w: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  <w:t>Abs</w:t>
            </w:r>
            <w:r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  <w:t>t</w:t>
            </w:r>
            <w:r w:rsidRPr="00BA6B80"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  <w:t xml:space="preserve">ract </w:t>
            </w: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</w:pP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 xml:space="preserve">Writing 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5</w:t>
            </w: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  <w:t xml:space="preserve">Analysis </w:t>
            </w: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</w:pP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Part a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5</w:t>
            </w: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Part b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5</w:t>
            </w: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Part c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10</w:t>
            </w:r>
          </w:p>
        </w:tc>
        <w:bookmarkStart w:id="0" w:name="_GoBack"/>
        <w:bookmarkEnd w:id="0"/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 xml:space="preserve">Part d (write up) 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5</w:t>
            </w: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 xml:space="preserve">Part d (code) 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10</w:t>
            </w: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  <w:t xml:space="preserve">Results </w:t>
            </w: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</w:pP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Part a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10</w:t>
            </w: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Part b (write up)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5</w:t>
            </w: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Part b (coding)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10</w:t>
            </w: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Part c (write up)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5</w:t>
            </w: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Part c (coding)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10</w:t>
            </w: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Part d (write up)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5</w:t>
            </w: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Part d (coding)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10</w:t>
            </w: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  <w:t xml:space="preserve">Summary </w:t>
            </w: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</w:pP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 xml:space="preserve">Writing </w:t>
            </w: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color w:val="000000"/>
                <w:sz w:val="28"/>
                <w:szCs w:val="28"/>
              </w:rPr>
              <w:t>5</w:t>
            </w:r>
          </w:p>
        </w:tc>
      </w:tr>
      <w:tr w:rsidR="00BA6B80" w:rsidRPr="00BA6B80" w:rsidTr="00BA6B80">
        <w:trPr>
          <w:trHeight w:val="435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color w:val="000000"/>
                <w:sz w:val="28"/>
                <w:szCs w:val="28"/>
              </w:rPr>
            </w:pP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</w:tr>
      <w:tr w:rsidR="00BA6B80" w:rsidRPr="00BA6B80" w:rsidTr="00BA6B80">
        <w:trPr>
          <w:trHeight w:val="360"/>
        </w:trPr>
        <w:tc>
          <w:tcPr>
            <w:tcW w:w="1323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  <w:t xml:space="preserve">Total </w:t>
            </w:r>
          </w:p>
        </w:tc>
        <w:tc>
          <w:tcPr>
            <w:tcW w:w="2182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rFonts w:ascii="Calibri" w:hAnsi="Calibri"/>
                <w:b/>
                <w:bCs/>
                <w:i/>
                <w:iCs/>
                <w:color w:val="000000"/>
                <w:sz w:val="28"/>
                <w:szCs w:val="28"/>
              </w:rPr>
            </w:pPr>
          </w:p>
        </w:tc>
        <w:tc>
          <w:tcPr>
            <w:tcW w:w="1438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  <w:hideMark/>
          </w:tcPr>
          <w:p w:rsidR="00BA6B80" w:rsidRPr="00BA6B80" w:rsidRDefault="00BA6B80" w:rsidP="00BA6B80">
            <w:pPr>
              <w:widowControl/>
              <w:autoSpaceDE/>
              <w:autoSpaceDN/>
              <w:adjustRightInd/>
              <w:jc w:val="right"/>
              <w:rPr>
                <w:rFonts w:ascii="Calibri" w:hAnsi="Calibri"/>
                <w:b/>
                <w:bCs/>
                <w:color w:val="000000"/>
                <w:sz w:val="28"/>
                <w:szCs w:val="28"/>
              </w:rPr>
            </w:pPr>
            <w:r w:rsidRPr="00BA6B80">
              <w:rPr>
                <w:rFonts w:ascii="Calibri" w:hAnsi="Calibri"/>
                <w:b/>
                <w:bCs/>
                <w:color w:val="000000"/>
                <w:sz w:val="28"/>
                <w:szCs w:val="28"/>
              </w:rPr>
              <w:t>100</w:t>
            </w:r>
          </w:p>
        </w:tc>
      </w:tr>
    </w:tbl>
    <w:p w:rsidR="00BA6B80" w:rsidRDefault="00BA6B80" w:rsidP="0004364F"/>
    <w:p w:rsidR="0004364F" w:rsidRDefault="0004364F" w:rsidP="0004364F">
      <w:r>
        <w:tab/>
      </w:r>
    </w:p>
    <w:p w:rsidR="0004364F" w:rsidRDefault="0004364F">
      <w:pPr>
        <w:widowControl/>
        <w:autoSpaceDE/>
        <w:autoSpaceDN/>
        <w:adjustRightInd/>
        <w:spacing w:after="160" w:line="259" w:lineRule="auto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br w:type="page"/>
      </w:r>
    </w:p>
    <w:p w:rsidR="0004364F" w:rsidRDefault="0004364F" w:rsidP="0004364F">
      <w:pPr>
        <w:pStyle w:val="Heading1"/>
      </w:pPr>
      <w:r>
        <w:lastRenderedPageBreak/>
        <w:t>Abstract/Introduction</w:t>
      </w:r>
    </w:p>
    <w:p w:rsidR="0004364F" w:rsidRPr="00D807F7" w:rsidRDefault="0004364F" w:rsidP="0004364F">
      <w:pPr>
        <w:rPr>
          <w:color w:val="C00000"/>
        </w:rPr>
      </w:pPr>
      <w:r w:rsidRPr="00D807F7">
        <w:rPr>
          <w:color w:val="C00000"/>
        </w:rPr>
        <w:t>1 paragraph summary of what you did and what the results were.</w:t>
      </w:r>
    </w:p>
    <w:p w:rsidR="0004364F" w:rsidRDefault="0004364F" w:rsidP="0004364F"/>
    <w:p w:rsidR="0004364F" w:rsidRDefault="0004364F" w:rsidP="0004364F">
      <w:pPr>
        <w:pStyle w:val="Heading1"/>
      </w:pPr>
      <w:r>
        <w:t>Analysis</w:t>
      </w:r>
    </w:p>
    <w:p w:rsidR="0004364F" w:rsidRPr="00D807F7" w:rsidRDefault="0004364F" w:rsidP="0004364F">
      <w:pPr>
        <w:rPr>
          <w:color w:val="C00000"/>
        </w:rPr>
      </w:pPr>
      <w:r w:rsidRPr="00D807F7">
        <w:rPr>
          <w:color w:val="C00000"/>
        </w:rPr>
        <w:t>Report the following in this section in a written form:</w:t>
      </w:r>
    </w:p>
    <w:p w:rsidR="0004364F" w:rsidRPr="00D807F7" w:rsidRDefault="0004364F" w:rsidP="0004364F">
      <w:pPr>
        <w:numPr>
          <w:ilvl w:val="0"/>
          <w:numId w:val="2"/>
        </w:numPr>
        <w:rPr>
          <w:color w:val="C00000"/>
        </w:rPr>
      </w:pPr>
      <w:r w:rsidRPr="00D807F7">
        <w:rPr>
          <w:color w:val="C00000"/>
        </w:rPr>
        <w:t>Determine an equation for the stream function and velocity potential function</w:t>
      </w:r>
      <w:r w:rsidR="00532DB5" w:rsidRPr="00D807F7">
        <w:rPr>
          <w:color w:val="C00000"/>
        </w:rPr>
        <w:t xml:space="preserve"> (report the original equations and discuss how you get there)</w:t>
      </w:r>
      <w:r w:rsidRPr="00D807F7">
        <w:rPr>
          <w:color w:val="C00000"/>
        </w:rPr>
        <w:t>.</w:t>
      </w:r>
    </w:p>
    <w:p w:rsidR="0004364F" w:rsidRPr="00D807F7" w:rsidRDefault="0004364F" w:rsidP="0004364F">
      <w:pPr>
        <w:numPr>
          <w:ilvl w:val="0"/>
          <w:numId w:val="2"/>
        </w:numPr>
        <w:rPr>
          <w:color w:val="C00000"/>
        </w:rPr>
      </w:pPr>
      <w:r w:rsidRPr="00D807F7">
        <w:rPr>
          <w:color w:val="C00000"/>
        </w:rPr>
        <w:t>Determine the value of the stream function defining the bod</w:t>
      </w:r>
      <w:r w:rsidR="00532DB5" w:rsidRPr="00D807F7">
        <w:rPr>
          <w:color w:val="C00000"/>
        </w:rPr>
        <w:t xml:space="preserve">y </w:t>
      </w:r>
      <w:r w:rsidR="00532DB5" w:rsidRPr="00D807F7">
        <w:rPr>
          <w:color w:val="C00000"/>
        </w:rPr>
        <w:t>(report the original equations and discuss how you get there)</w:t>
      </w:r>
      <w:r w:rsidRPr="00D807F7">
        <w:rPr>
          <w:color w:val="C00000"/>
        </w:rPr>
        <w:t xml:space="preserve">. </w:t>
      </w:r>
    </w:p>
    <w:p w:rsidR="0004364F" w:rsidRPr="00D807F7" w:rsidRDefault="0004364F" w:rsidP="0004364F">
      <w:pPr>
        <w:numPr>
          <w:ilvl w:val="0"/>
          <w:numId w:val="2"/>
        </w:numPr>
        <w:rPr>
          <w:color w:val="C00000"/>
        </w:rPr>
      </w:pPr>
      <w:r w:rsidRPr="00D807F7">
        <w:rPr>
          <w:color w:val="C00000"/>
        </w:rPr>
        <w:t>Determine the stagnation point as a function of K</w:t>
      </w:r>
      <w:r w:rsidR="00532DB5" w:rsidRPr="00D807F7">
        <w:rPr>
          <w:color w:val="C00000"/>
        </w:rPr>
        <w:t xml:space="preserve"> </w:t>
      </w:r>
      <w:r w:rsidR="00532DB5" w:rsidRPr="00D807F7">
        <w:rPr>
          <w:color w:val="C00000"/>
        </w:rPr>
        <w:t>(report the original equations and discuss how you get there)</w:t>
      </w:r>
      <w:r w:rsidRPr="00D807F7">
        <w:rPr>
          <w:color w:val="C00000"/>
        </w:rPr>
        <w:t xml:space="preserve">. </w:t>
      </w:r>
    </w:p>
    <w:p w:rsidR="0004364F" w:rsidRPr="00D807F7" w:rsidRDefault="0004364F" w:rsidP="0004364F">
      <w:pPr>
        <w:numPr>
          <w:ilvl w:val="0"/>
          <w:numId w:val="2"/>
        </w:numPr>
        <w:rPr>
          <w:color w:val="C00000"/>
        </w:rPr>
      </w:pPr>
      <w:r w:rsidRPr="00D807F7">
        <w:rPr>
          <w:color w:val="C00000"/>
        </w:rPr>
        <w:t xml:space="preserve">Plot contour plots of the stream function and velocity-potential function for values of K/(UR)=0.0, 1.0, 2.0, and 3.0 (check against Fig. 8.14 in book) </w:t>
      </w:r>
    </w:p>
    <w:p w:rsidR="00532DB5" w:rsidRPr="00D807F7" w:rsidRDefault="00532DB5" w:rsidP="00532DB5">
      <w:pPr>
        <w:numPr>
          <w:ilvl w:val="1"/>
          <w:numId w:val="2"/>
        </w:numPr>
        <w:rPr>
          <w:color w:val="C00000"/>
        </w:rPr>
      </w:pPr>
      <w:r w:rsidRPr="00D807F7">
        <w:rPr>
          <w:color w:val="C00000"/>
        </w:rPr>
        <w:t xml:space="preserve">Discuss results, i.e., what does each of these results mean and what </w:t>
      </w:r>
      <w:proofErr w:type="gramStart"/>
      <w:r w:rsidRPr="00D807F7">
        <w:rPr>
          <w:color w:val="C00000"/>
        </w:rPr>
        <w:t>are the main differences</w:t>
      </w:r>
      <w:proofErr w:type="gramEnd"/>
      <w:r w:rsidRPr="00D807F7">
        <w:rPr>
          <w:color w:val="C00000"/>
        </w:rPr>
        <w:t xml:space="preserve">. </w:t>
      </w:r>
    </w:p>
    <w:p w:rsidR="00532DB5" w:rsidRPr="00D807F7" w:rsidRDefault="00532DB5" w:rsidP="00532DB5">
      <w:pPr>
        <w:numPr>
          <w:ilvl w:val="1"/>
          <w:numId w:val="2"/>
        </w:numPr>
        <w:rPr>
          <w:color w:val="C00000"/>
        </w:rPr>
      </w:pPr>
      <w:r w:rsidRPr="00D807F7">
        <w:rPr>
          <w:color w:val="C00000"/>
        </w:rPr>
        <w:t xml:space="preserve">Be sure to reference code in Appendix A. </w:t>
      </w:r>
    </w:p>
    <w:p w:rsidR="00532DB5" w:rsidRPr="00D807F7" w:rsidRDefault="00532DB5" w:rsidP="00532DB5">
      <w:pPr>
        <w:numPr>
          <w:ilvl w:val="1"/>
          <w:numId w:val="2"/>
        </w:numPr>
        <w:rPr>
          <w:color w:val="C00000"/>
        </w:rPr>
      </w:pPr>
      <w:r w:rsidRPr="00D807F7">
        <w:rPr>
          <w:color w:val="C00000"/>
        </w:rPr>
        <w:t xml:space="preserve">Discuss when this is valid. </w:t>
      </w:r>
    </w:p>
    <w:p w:rsidR="0004364F" w:rsidRDefault="0004364F" w:rsidP="0004364F"/>
    <w:p w:rsidR="00532DB5" w:rsidRDefault="00532DB5" w:rsidP="0004364F"/>
    <w:p w:rsidR="00532DB5" w:rsidRDefault="00532DB5" w:rsidP="00532DB5">
      <w:pPr>
        <w:pStyle w:val="ListParagraph"/>
        <w:numPr>
          <w:ilvl w:val="0"/>
          <w:numId w:val="4"/>
        </w:numPr>
      </w:pPr>
      <w:r>
        <w:t>K/(UR)=0.0</w:t>
      </w:r>
    </w:p>
    <w:p w:rsidR="00532DB5" w:rsidRDefault="00532DB5" w:rsidP="00532DB5">
      <w:pPr>
        <w:pStyle w:val="ListParagraph"/>
        <w:numPr>
          <w:ilvl w:val="0"/>
          <w:numId w:val="4"/>
        </w:numPr>
      </w:pPr>
      <w:r>
        <w:t>K/(UR)=1.0</w:t>
      </w:r>
    </w:p>
    <w:p w:rsidR="00532DB5" w:rsidRDefault="00532DB5" w:rsidP="00532DB5">
      <w:pPr>
        <w:pStyle w:val="ListParagraph"/>
        <w:numPr>
          <w:ilvl w:val="0"/>
          <w:numId w:val="4"/>
        </w:numPr>
      </w:pPr>
      <w:r>
        <w:t>K/(UR)=</w:t>
      </w:r>
      <w:r>
        <w:t>2.0</w:t>
      </w:r>
    </w:p>
    <w:p w:rsidR="00532DB5" w:rsidRDefault="00532DB5" w:rsidP="00532DB5">
      <w:pPr>
        <w:pStyle w:val="ListParagraph"/>
        <w:numPr>
          <w:ilvl w:val="0"/>
          <w:numId w:val="4"/>
        </w:numPr>
      </w:pPr>
      <w:r>
        <w:t>K/(UR)=3.0</w:t>
      </w:r>
    </w:p>
    <w:p w:rsidR="00532DB5" w:rsidRDefault="00532DB5" w:rsidP="00532DB5">
      <w:pPr>
        <w:pStyle w:val="Caption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D4495">
        <w:rPr>
          <w:noProof/>
        </w:rPr>
        <w:t>1</w:t>
      </w:r>
      <w:r>
        <w:fldChar w:fldCharType="end"/>
      </w:r>
      <w:r>
        <w:t>: C</w:t>
      </w:r>
      <w:r>
        <w:t>ontour plots of the stream function and velocity-potential functio</w:t>
      </w:r>
      <w:r>
        <w:t>n</w:t>
      </w:r>
    </w:p>
    <w:p w:rsidR="0004364F" w:rsidRDefault="0004364F" w:rsidP="0004364F">
      <w:pPr>
        <w:pStyle w:val="Heading1"/>
      </w:pPr>
      <w:r>
        <w:t>Results</w:t>
      </w:r>
    </w:p>
    <w:p w:rsidR="00532DB5" w:rsidRPr="00D807F7" w:rsidRDefault="00532DB5" w:rsidP="00AB536B">
      <w:pPr>
        <w:rPr>
          <w:color w:val="C00000"/>
        </w:rPr>
      </w:pPr>
      <w:r w:rsidRPr="00D807F7">
        <w:rPr>
          <w:color w:val="C00000"/>
        </w:rPr>
        <w:t xml:space="preserve">The goal of the results is to evaluate the previous analyses in terms of flow variables and extend it to viscous flow. </w:t>
      </w:r>
      <w:r w:rsidR="00AB536B" w:rsidRPr="00D807F7">
        <w:rPr>
          <w:color w:val="C00000"/>
        </w:rPr>
        <w:t xml:space="preserve">For parts a-d, perform and report the assessments. Be sure to comment on what the results mean. </w:t>
      </w:r>
    </w:p>
    <w:p w:rsidR="00990243" w:rsidRDefault="00990243" w:rsidP="00532DB5">
      <w:pPr>
        <w:pStyle w:val="ListParagraph"/>
      </w:pPr>
    </w:p>
    <w:p w:rsidR="00990243" w:rsidRPr="00D807F7" w:rsidRDefault="00990243" w:rsidP="00990243">
      <w:pPr>
        <w:pStyle w:val="ListParagraph"/>
        <w:numPr>
          <w:ilvl w:val="0"/>
          <w:numId w:val="1"/>
        </w:numPr>
        <w:rPr>
          <w:color w:val="C00000"/>
        </w:rPr>
      </w:pPr>
      <w:r w:rsidRPr="00D807F7">
        <w:rPr>
          <w:color w:val="C00000"/>
        </w:rPr>
        <w:t xml:space="preserve">Discuss the number of points </w:t>
      </w:r>
      <w:r w:rsidRPr="00D807F7">
        <w:rPr>
          <w:i/>
          <w:color w:val="C00000"/>
        </w:rPr>
        <w:t>N</w:t>
      </w:r>
      <w:r w:rsidRPr="00D807F7">
        <w:rPr>
          <w:color w:val="C00000"/>
        </w:rPr>
        <w:t xml:space="preserve"> on the surface used. Why did you choose that number versus a smaller </w:t>
      </w:r>
      <w:r w:rsidRPr="00D807F7">
        <w:rPr>
          <w:color w:val="C00000"/>
        </w:rPr>
        <w:t xml:space="preserve">or larger </w:t>
      </w:r>
      <w:r w:rsidRPr="00D807F7">
        <w:rPr>
          <w:color w:val="C00000"/>
        </w:rPr>
        <w:t>number</w:t>
      </w:r>
      <w:r w:rsidRPr="00D807F7">
        <w:rPr>
          <w:color w:val="C00000"/>
        </w:rPr>
        <w:t xml:space="preserve"> for N</w:t>
      </w:r>
      <w:r w:rsidRPr="00D807F7">
        <w:rPr>
          <w:color w:val="C00000"/>
        </w:rPr>
        <w:t>?</w:t>
      </w:r>
    </w:p>
    <w:p w:rsidR="0004364F" w:rsidRPr="00D807F7" w:rsidRDefault="0004364F" w:rsidP="00532DB5">
      <w:pPr>
        <w:pStyle w:val="ListParagraph"/>
        <w:numPr>
          <w:ilvl w:val="0"/>
          <w:numId w:val="1"/>
        </w:numPr>
        <w:rPr>
          <w:color w:val="C00000"/>
        </w:rPr>
      </w:pPr>
      <w:r w:rsidRPr="00D807F7">
        <w:rPr>
          <w:color w:val="C00000"/>
        </w:rPr>
        <w:t>for K/(</w:t>
      </w:r>
      <w:proofErr w:type="spellStart"/>
      <w:r w:rsidRPr="00D807F7">
        <w:rPr>
          <w:color w:val="C00000"/>
        </w:rPr>
        <w:t>Ua</w:t>
      </w:r>
      <w:proofErr w:type="spellEnd"/>
      <w:r w:rsidRPr="00D807F7">
        <w:rPr>
          <w:color w:val="C00000"/>
        </w:rPr>
        <w:t xml:space="preserve">)=0 and 1.0, plot: </w:t>
      </w:r>
    </w:p>
    <w:p w:rsidR="0004364F" w:rsidRPr="00D807F7" w:rsidRDefault="0004364F" w:rsidP="00532DB5">
      <w:pPr>
        <w:pStyle w:val="ListParagraph"/>
        <w:numPr>
          <w:ilvl w:val="1"/>
          <w:numId w:val="1"/>
        </w:numPr>
        <w:rPr>
          <w:color w:val="C00000"/>
        </w:rPr>
      </w:pPr>
      <w:r w:rsidRPr="00D807F7">
        <w:rPr>
          <w:color w:val="C00000"/>
        </w:rPr>
        <w:t>Velocity magnitude on the surface</w:t>
      </w:r>
      <w:proofErr w:type="gramStart"/>
      <w:r w:rsidRPr="00D807F7">
        <w:rPr>
          <w:color w:val="C00000"/>
        </w:rPr>
        <w:t xml:space="preserve">, </w:t>
      </w:r>
      <w:proofErr w:type="gramEnd"/>
      <w:r w:rsidRPr="00D807F7">
        <w:rPr>
          <w:color w:val="C00000"/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6" o:title=""/>
          </v:shape>
          <o:OLEObject Type="Embed" ProgID="Equation.DSMT4" ShapeID="_x0000_i1025" DrawAspect="Content" ObjectID="_1459236433" r:id="rId7"/>
        </w:object>
      </w:r>
      <w:r w:rsidRPr="00D807F7">
        <w:rPr>
          <w:color w:val="C00000"/>
        </w:rPr>
        <w:t>, as a function of x/R.</w:t>
      </w:r>
    </w:p>
    <w:p w:rsidR="0004364F" w:rsidRPr="00D807F7" w:rsidRDefault="0004364F" w:rsidP="0019276E">
      <w:pPr>
        <w:pStyle w:val="ListParagraph"/>
        <w:numPr>
          <w:ilvl w:val="1"/>
          <w:numId w:val="1"/>
        </w:numPr>
        <w:rPr>
          <w:color w:val="C00000"/>
        </w:rPr>
      </w:pPr>
      <w:r w:rsidRPr="00D807F7">
        <w:rPr>
          <w:color w:val="C00000"/>
        </w:rPr>
        <w:t xml:space="preserve">Pressure on surface as a function of x/R. </w:t>
      </w:r>
    </w:p>
    <w:p w:rsidR="0019276E" w:rsidRPr="00D807F7" w:rsidRDefault="0004364F" w:rsidP="00532DB5">
      <w:pPr>
        <w:pStyle w:val="ListParagraph"/>
        <w:numPr>
          <w:ilvl w:val="0"/>
          <w:numId w:val="1"/>
        </w:numPr>
        <w:rPr>
          <w:color w:val="C00000"/>
        </w:rPr>
      </w:pPr>
      <w:r w:rsidRPr="00D807F7">
        <w:rPr>
          <w:color w:val="C00000"/>
        </w:rPr>
        <w:t>for K/(</w:t>
      </w:r>
      <w:proofErr w:type="spellStart"/>
      <w:r w:rsidRPr="00D807F7">
        <w:rPr>
          <w:color w:val="C00000"/>
        </w:rPr>
        <w:t>Ua</w:t>
      </w:r>
      <w:proofErr w:type="spellEnd"/>
      <w:r w:rsidRPr="00D807F7">
        <w:rPr>
          <w:color w:val="C00000"/>
        </w:rPr>
        <w:t xml:space="preserve">)=0 and 1.0,  provide table of </w:t>
      </w:r>
    </w:p>
    <w:p w:rsidR="0019276E" w:rsidRPr="00D807F7" w:rsidRDefault="0019276E" w:rsidP="0019276E">
      <w:pPr>
        <w:pStyle w:val="ListParagraph"/>
        <w:numPr>
          <w:ilvl w:val="1"/>
          <w:numId w:val="1"/>
        </w:numPr>
        <w:rPr>
          <w:color w:val="C00000"/>
        </w:rPr>
      </w:pPr>
      <w:r w:rsidRPr="00D807F7">
        <w:rPr>
          <w:color w:val="C00000"/>
        </w:rPr>
        <w:t xml:space="preserve">Drag </w:t>
      </w:r>
    </w:p>
    <w:p w:rsidR="0019276E" w:rsidRPr="00D807F7" w:rsidRDefault="0019276E" w:rsidP="0019276E">
      <w:pPr>
        <w:pStyle w:val="ListParagraph"/>
        <w:numPr>
          <w:ilvl w:val="1"/>
          <w:numId w:val="1"/>
        </w:numPr>
        <w:rPr>
          <w:color w:val="C00000"/>
        </w:rPr>
      </w:pPr>
      <w:r w:rsidRPr="00D807F7">
        <w:rPr>
          <w:color w:val="C00000"/>
        </w:rPr>
        <w:t xml:space="preserve">Lift </w:t>
      </w:r>
    </w:p>
    <w:p w:rsidR="00990243" w:rsidRPr="00D807F7" w:rsidRDefault="00990243" w:rsidP="00990243">
      <w:pPr>
        <w:numPr>
          <w:ilvl w:val="0"/>
          <w:numId w:val="1"/>
        </w:numPr>
        <w:rPr>
          <w:color w:val="C00000"/>
        </w:rPr>
      </w:pPr>
      <w:r w:rsidRPr="00D807F7">
        <w:rPr>
          <w:color w:val="C00000"/>
        </w:rPr>
        <w:t>Viscous Estimation:</w:t>
      </w:r>
    </w:p>
    <w:p w:rsidR="00990243" w:rsidRPr="00D807F7" w:rsidRDefault="00990243" w:rsidP="00990243">
      <w:pPr>
        <w:numPr>
          <w:ilvl w:val="1"/>
          <w:numId w:val="1"/>
        </w:numPr>
        <w:rPr>
          <w:color w:val="C00000"/>
        </w:rPr>
      </w:pPr>
      <w:r w:rsidRPr="00D807F7">
        <w:rPr>
          <w:color w:val="C00000"/>
        </w:rPr>
        <w:t>Estimate the separation location on the upper and lower surfaces (for K</w:t>
      </w:r>
      <w:proofErr w:type="gramStart"/>
      <w:r w:rsidRPr="00D807F7">
        <w:rPr>
          <w:color w:val="C00000"/>
        </w:rPr>
        <w:t>/(</w:t>
      </w:r>
      <w:proofErr w:type="spellStart"/>
      <w:proofErr w:type="gramEnd"/>
      <w:r w:rsidRPr="00D807F7">
        <w:rPr>
          <w:color w:val="C00000"/>
        </w:rPr>
        <w:t>Ua</w:t>
      </w:r>
      <w:proofErr w:type="spellEnd"/>
      <w:r w:rsidRPr="00D807F7">
        <w:rPr>
          <w:color w:val="C00000"/>
        </w:rPr>
        <w:t>)=0,</w:t>
      </w:r>
      <w:r w:rsidR="00AB536B" w:rsidRPr="00D807F7">
        <w:rPr>
          <w:color w:val="C00000"/>
        </w:rPr>
        <w:t xml:space="preserve"> </w:t>
      </w:r>
      <w:r w:rsidRPr="00D807F7">
        <w:rPr>
          <w:color w:val="C00000"/>
        </w:rPr>
        <w:t>1.0). We will estimate this as the first point where</w:t>
      </w:r>
      <w:r w:rsidR="00AB536B" w:rsidRPr="00D807F7">
        <w:rPr>
          <w:color w:val="C00000"/>
        </w:rPr>
        <w:t xml:space="preserve"> pressure is decreasing on the surface, i.e., </w:t>
      </w:r>
      <w:proofErr w:type="spellStart"/>
      <w:r w:rsidRPr="00D807F7">
        <w:rPr>
          <w:color w:val="C00000"/>
        </w:rPr>
        <w:t>dP</w:t>
      </w:r>
      <w:proofErr w:type="spellEnd"/>
      <w:r w:rsidRPr="00D807F7">
        <w:rPr>
          <w:color w:val="C00000"/>
        </w:rPr>
        <w:t xml:space="preserve">/ds&gt;0.  </w:t>
      </w:r>
    </w:p>
    <w:p w:rsidR="00990243" w:rsidRPr="00D807F7" w:rsidRDefault="00990243" w:rsidP="00990243">
      <w:pPr>
        <w:numPr>
          <w:ilvl w:val="1"/>
          <w:numId w:val="1"/>
        </w:numPr>
        <w:rPr>
          <w:color w:val="C00000"/>
        </w:rPr>
      </w:pPr>
      <w:r w:rsidRPr="00D807F7">
        <w:rPr>
          <w:color w:val="C00000"/>
        </w:rPr>
        <w:t xml:space="preserve">Recalculate the </w:t>
      </w:r>
      <w:r w:rsidR="00AB536B" w:rsidRPr="00D807F7">
        <w:rPr>
          <w:color w:val="C00000"/>
        </w:rPr>
        <w:t>drag coefficient</w:t>
      </w:r>
      <w:r w:rsidRPr="00D807F7">
        <w:rPr>
          <w:color w:val="C00000"/>
        </w:rPr>
        <w:t xml:space="preserve"> (for K</w:t>
      </w:r>
      <w:proofErr w:type="gramStart"/>
      <w:r w:rsidRPr="00D807F7">
        <w:rPr>
          <w:color w:val="C00000"/>
        </w:rPr>
        <w:t>/(</w:t>
      </w:r>
      <w:proofErr w:type="spellStart"/>
      <w:proofErr w:type="gramEnd"/>
      <w:r w:rsidRPr="00D807F7">
        <w:rPr>
          <w:color w:val="C00000"/>
        </w:rPr>
        <w:t>Ua</w:t>
      </w:r>
      <w:proofErr w:type="spellEnd"/>
      <w:r w:rsidRPr="00D807F7">
        <w:rPr>
          <w:color w:val="C00000"/>
        </w:rPr>
        <w:t xml:space="preserve">)=0). This time assume that pressure aft of the separation point remains unchanged from the point at separation.  </w:t>
      </w:r>
    </w:p>
    <w:p w:rsidR="00990243" w:rsidRPr="00D807F7" w:rsidRDefault="00990243" w:rsidP="00990243">
      <w:pPr>
        <w:numPr>
          <w:ilvl w:val="1"/>
          <w:numId w:val="1"/>
        </w:numPr>
        <w:rPr>
          <w:color w:val="C00000"/>
        </w:rPr>
      </w:pPr>
      <w:r w:rsidRPr="00D807F7">
        <w:rPr>
          <w:color w:val="C00000"/>
        </w:rPr>
        <w:t xml:space="preserve">How does this model scale with Re? How does the result compare to data?  </w:t>
      </w:r>
    </w:p>
    <w:p w:rsidR="00990243" w:rsidRDefault="00990243" w:rsidP="00D807F7"/>
    <w:p w:rsidR="0004364F" w:rsidRDefault="0004364F" w:rsidP="0004364F"/>
    <w:p w:rsidR="00532DB5" w:rsidRDefault="00532DB5" w:rsidP="00532DB5"/>
    <w:p w:rsidR="00532DB5" w:rsidRDefault="00532DB5" w:rsidP="00532DB5"/>
    <w:p w:rsidR="00532DB5" w:rsidRDefault="00532DB5" w:rsidP="00532DB5">
      <w:pPr>
        <w:pStyle w:val="ListParagraph"/>
        <w:numPr>
          <w:ilvl w:val="0"/>
          <w:numId w:val="5"/>
        </w:numPr>
      </w:pPr>
      <w:r>
        <w:t>Velocity magnitude on the surface</w:t>
      </w:r>
      <w:proofErr w:type="gramStart"/>
      <w:r>
        <w:t xml:space="preserve">, </w:t>
      </w:r>
      <w:proofErr w:type="gramEnd"/>
      <w:r w:rsidRPr="001909EF">
        <w:rPr>
          <w:position w:val="-12"/>
        </w:rPr>
        <w:object w:dxaOrig="260" w:dyaOrig="360">
          <v:shape id="_x0000_i1026" type="#_x0000_t75" style="width:12.75pt;height:18pt" o:ole="">
            <v:imagedata r:id="rId6" o:title=""/>
          </v:shape>
          <o:OLEObject Type="Embed" ProgID="Equation.DSMT4" ShapeID="_x0000_i1026" DrawAspect="Content" ObjectID="_1459236434" r:id="rId8"/>
        </w:object>
      </w:r>
      <w:r>
        <w:t>, as a function of x/R.</w:t>
      </w:r>
    </w:p>
    <w:p w:rsidR="00532DB5" w:rsidRDefault="00532DB5" w:rsidP="00532DB5">
      <w:pPr>
        <w:pStyle w:val="ListParagraph"/>
        <w:numPr>
          <w:ilvl w:val="0"/>
          <w:numId w:val="5"/>
        </w:numPr>
      </w:pPr>
      <w:r>
        <w:t xml:space="preserve">Pressure on surface as a function of x/R. </w:t>
      </w:r>
    </w:p>
    <w:p w:rsidR="00532DB5" w:rsidRDefault="00532DB5" w:rsidP="00532DB5">
      <w:pPr>
        <w:pStyle w:val="Caption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DD4495">
        <w:rPr>
          <w:noProof/>
        </w:rPr>
        <w:t>2</w:t>
      </w:r>
      <w:r>
        <w:fldChar w:fldCharType="end"/>
      </w:r>
      <w:r>
        <w:t>: Contour plots of the stream function and velocity-potential function</w:t>
      </w:r>
    </w:p>
    <w:p w:rsidR="0019276E" w:rsidRDefault="0019276E" w:rsidP="0019276E">
      <w:pPr>
        <w:pStyle w:val="Caption"/>
      </w:pPr>
    </w:p>
    <w:p w:rsidR="0019276E" w:rsidRDefault="0019276E" w:rsidP="0019276E">
      <w:pPr>
        <w:pStyle w:val="Caption"/>
      </w:pPr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DD4495">
        <w:rPr>
          <w:noProof/>
        </w:rPr>
        <w:t>1</w:t>
      </w:r>
      <w:r>
        <w:fldChar w:fldCharType="end"/>
      </w:r>
      <w:r>
        <w:t xml:space="preserve">: Table of </w:t>
      </w:r>
      <w:proofErr w:type="spellStart"/>
      <w:r>
        <w:t>inviscid</w:t>
      </w:r>
      <w:proofErr w:type="spellEnd"/>
      <w:r>
        <w:t xml:space="preserve"> forc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19276E" w:rsidTr="00327BDB">
        <w:tc>
          <w:tcPr>
            <w:tcW w:w="3005" w:type="dxa"/>
          </w:tcPr>
          <w:p w:rsidR="0019276E" w:rsidRPr="000A45A7" w:rsidRDefault="0019276E" w:rsidP="00327BDB">
            <w:pPr>
              <w:rPr>
                <w:b/>
              </w:rPr>
            </w:pPr>
            <w:r w:rsidRPr="000A45A7">
              <w:rPr>
                <w:b/>
              </w:rPr>
              <w:t>K/(</w:t>
            </w:r>
            <w:proofErr w:type="spellStart"/>
            <w:r w:rsidRPr="000A45A7">
              <w:rPr>
                <w:b/>
              </w:rPr>
              <w:t>Ua</w:t>
            </w:r>
            <w:proofErr w:type="spellEnd"/>
            <w:r w:rsidRPr="000A45A7">
              <w:rPr>
                <w:b/>
              </w:rPr>
              <w:t>)</w:t>
            </w:r>
          </w:p>
        </w:tc>
        <w:tc>
          <w:tcPr>
            <w:tcW w:w="3005" w:type="dxa"/>
          </w:tcPr>
          <w:p w:rsidR="0019276E" w:rsidRPr="000A45A7" w:rsidRDefault="00990243" w:rsidP="00327BDB">
            <w:pPr>
              <w:rPr>
                <w:b/>
              </w:rPr>
            </w:pPr>
            <w:r>
              <w:rPr>
                <w:b/>
              </w:rPr>
              <w:t>Lift Coefficient</w:t>
            </w:r>
          </w:p>
        </w:tc>
        <w:tc>
          <w:tcPr>
            <w:tcW w:w="3006" w:type="dxa"/>
          </w:tcPr>
          <w:p w:rsidR="0019276E" w:rsidRPr="000A45A7" w:rsidRDefault="00990243" w:rsidP="00327BDB">
            <w:pPr>
              <w:rPr>
                <w:b/>
              </w:rPr>
            </w:pPr>
            <w:r>
              <w:rPr>
                <w:b/>
              </w:rPr>
              <w:t>Drag Coefficient</w:t>
            </w:r>
          </w:p>
        </w:tc>
      </w:tr>
      <w:tr w:rsidR="0019276E" w:rsidTr="00327BDB">
        <w:tc>
          <w:tcPr>
            <w:tcW w:w="3005" w:type="dxa"/>
          </w:tcPr>
          <w:p w:rsidR="0019276E" w:rsidRDefault="0019276E" w:rsidP="00327BDB">
            <w:r>
              <w:t>0.0</w:t>
            </w:r>
          </w:p>
        </w:tc>
        <w:tc>
          <w:tcPr>
            <w:tcW w:w="3005" w:type="dxa"/>
          </w:tcPr>
          <w:p w:rsidR="0019276E" w:rsidRDefault="0019276E" w:rsidP="00327BDB"/>
        </w:tc>
        <w:tc>
          <w:tcPr>
            <w:tcW w:w="3006" w:type="dxa"/>
          </w:tcPr>
          <w:p w:rsidR="0019276E" w:rsidRDefault="0019276E" w:rsidP="00327BDB"/>
        </w:tc>
      </w:tr>
      <w:tr w:rsidR="0019276E" w:rsidTr="00327BDB">
        <w:tc>
          <w:tcPr>
            <w:tcW w:w="3005" w:type="dxa"/>
          </w:tcPr>
          <w:p w:rsidR="0019276E" w:rsidRDefault="0019276E" w:rsidP="00327BDB">
            <w:r>
              <w:t>1.0</w:t>
            </w:r>
          </w:p>
        </w:tc>
        <w:tc>
          <w:tcPr>
            <w:tcW w:w="3005" w:type="dxa"/>
          </w:tcPr>
          <w:p w:rsidR="0019276E" w:rsidRDefault="0019276E" w:rsidP="00327BDB"/>
        </w:tc>
        <w:tc>
          <w:tcPr>
            <w:tcW w:w="3006" w:type="dxa"/>
          </w:tcPr>
          <w:p w:rsidR="0019276E" w:rsidRDefault="0019276E" w:rsidP="00327BDB"/>
        </w:tc>
      </w:tr>
    </w:tbl>
    <w:p w:rsidR="0019276E" w:rsidRDefault="0019276E" w:rsidP="0019276E"/>
    <w:p w:rsidR="00532DB5" w:rsidRDefault="00532DB5" w:rsidP="0004364F"/>
    <w:p w:rsidR="000A45A7" w:rsidRDefault="000A45A7" w:rsidP="0004364F"/>
    <w:p w:rsidR="000A45A7" w:rsidRDefault="000A45A7" w:rsidP="000A45A7">
      <w:pPr>
        <w:pStyle w:val="Caption"/>
      </w:pPr>
    </w:p>
    <w:p w:rsidR="000A45A7" w:rsidRDefault="000A45A7" w:rsidP="000A45A7">
      <w:pPr>
        <w:pStyle w:val="Caption"/>
      </w:pPr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DD4495">
        <w:rPr>
          <w:noProof/>
        </w:rPr>
        <w:t>2</w:t>
      </w:r>
      <w:r>
        <w:fldChar w:fldCharType="end"/>
      </w:r>
      <w:r>
        <w:t xml:space="preserve">: Table of separation angle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0A45A7" w:rsidTr="000A45A7">
        <w:tc>
          <w:tcPr>
            <w:tcW w:w="3005" w:type="dxa"/>
          </w:tcPr>
          <w:p w:rsidR="000A45A7" w:rsidRPr="000A45A7" w:rsidRDefault="000A45A7" w:rsidP="000A45A7">
            <w:pPr>
              <w:rPr>
                <w:b/>
              </w:rPr>
            </w:pPr>
            <w:r w:rsidRPr="000A45A7">
              <w:rPr>
                <w:b/>
              </w:rPr>
              <w:t>K/(</w:t>
            </w:r>
            <w:proofErr w:type="spellStart"/>
            <w:r w:rsidRPr="000A45A7">
              <w:rPr>
                <w:b/>
              </w:rPr>
              <w:t>Ua</w:t>
            </w:r>
            <w:proofErr w:type="spellEnd"/>
            <w:r w:rsidRPr="000A45A7">
              <w:rPr>
                <w:b/>
              </w:rPr>
              <w:t>)</w:t>
            </w:r>
          </w:p>
        </w:tc>
        <w:tc>
          <w:tcPr>
            <w:tcW w:w="3005" w:type="dxa"/>
          </w:tcPr>
          <w:p w:rsidR="000A45A7" w:rsidRPr="000A45A7" w:rsidRDefault="000A45A7" w:rsidP="000A45A7">
            <w:pPr>
              <w:rPr>
                <w:b/>
              </w:rPr>
            </w:pPr>
            <w:r w:rsidRPr="000A45A7">
              <w:rPr>
                <w:b/>
              </w:rPr>
              <w:t>Upper surface separation location</w:t>
            </w:r>
          </w:p>
        </w:tc>
        <w:tc>
          <w:tcPr>
            <w:tcW w:w="3006" w:type="dxa"/>
          </w:tcPr>
          <w:p w:rsidR="000A45A7" w:rsidRPr="000A45A7" w:rsidRDefault="000A45A7" w:rsidP="000A45A7">
            <w:pPr>
              <w:rPr>
                <w:b/>
              </w:rPr>
            </w:pPr>
            <w:r w:rsidRPr="000A45A7">
              <w:rPr>
                <w:b/>
              </w:rPr>
              <w:t>Lower Surface Separation location</w:t>
            </w:r>
          </w:p>
        </w:tc>
      </w:tr>
      <w:tr w:rsidR="000A45A7" w:rsidTr="000A45A7">
        <w:tc>
          <w:tcPr>
            <w:tcW w:w="3005" w:type="dxa"/>
          </w:tcPr>
          <w:p w:rsidR="000A45A7" w:rsidRDefault="000A45A7" w:rsidP="000A45A7">
            <w:r>
              <w:t>0.0</w:t>
            </w:r>
          </w:p>
        </w:tc>
        <w:tc>
          <w:tcPr>
            <w:tcW w:w="3005" w:type="dxa"/>
          </w:tcPr>
          <w:p w:rsidR="000A45A7" w:rsidRDefault="000A45A7" w:rsidP="000A45A7"/>
        </w:tc>
        <w:tc>
          <w:tcPr>
            <w:tcW w:w="3006" w:type="dxa"/>
          </w:tcPr>
          <w:p w:rsidR="000A45A7" w:rsidRDefault="000A45A7" w:rsidP="000A45A7"/>
        </w:tc>
      </w:tr>
      <w:tr w:rsidR="000A45A7" w:rsidTr="000A45A7">
        <w:tc>
          <w:tcPr>
            <w:tcW w:w="3005" w:type="dxa"/>
          </w:tcPr>
          <w:p w:rsidR="000A45A7" w:rsidRDefault="000A45A7" w:rsidP="000A45A7">
            <w:r>
              <w:t>1.0</w:t>
            </w:r>
          </w:p>
        </w:tc>
        <w:tc>
          <w:tcPr>
            <w:tcW w:w="3005" w:type="dxa"/>
          </w:tcPr>
          <w:p w:rsidR="000A45A7" w:rsidRDefault="000A45A7" w:rsidP="000A45A7"/>
        </w:tc>
        <w:tc>
          <w:tcPr>
            <w:tcW w:w="3006" w:type="dxa"/>
          </w:tcPr>
          <w:p w:rsidR="000A45A7" w:rsidRDefault="000A45A7" w:rsidP="000A45A7"/>
        </w:tc>
      </w:tr>
    </w:tbl>
    <w:p w:rsidR="000A45A7" w:rsidRDefault="000A45A7" w:rsidP="000A45A7"/>
    <w:p w:rsidR="000A45A7" w:rsidRDefault="000A45A7" w:rsidP="000A45A7"/>
    <w:p w:rsidR="0019276E" w:rsidRDefault="0019276E" w:rsidP="000A45A7"/>
    <w:p w:rsidR="0019276E" w:rsidRDefault="0019276E" w:rsidP="000A45A7"/>
    <w:p w:rsidR="000A45A7" w:rsidRDefault="000A45A7" w:rsidP="000A45A7">
      <w:pPr>
        <w:pStyle w:val="Caption"/>
      </w:pPr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DD4495">
        <w:rPr>
          <w:noProof/>
        </w:rPr>
        <w:t>3</w:t>
      </w:r>
      <w:r>
        <w:fldChar w:fldCharType="end"/>
      </w:r>
      <w:r>
        <w:t xml:space="preserve">: Table of </w:t>
      </w:r>
      <w:r w:rsidR="0019276E">
        <w:t xml:space="preserve">Viscous </w:t>
      </w:r>
      <w:r>
        <w:t xml:space="preserve">Drag </w:t>
      </w:r>
      <w:r w:rsidR="0019276E">
        <w:t>forc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0A45A7" w:rsidTr="00327BDB">
        <w:tc>
          <w:tcPr>
            <w:tcW w:w="3005" w:type="dxa"/>
          </w:tcPr>
          <w:p w:rsidR="000A45A7" w:rsidRPr="000A45A7" w:rsidRDefault="000A45A7" w:rsidP="00327BDB">
            <w:pPr>
              <w:rPr>
                <w:b/>
              </w:rPr>
            </w:pPr>
            <w:r w:rsidRPr="000A45A7">
              <w:rPr>
                <w:b/>
              </w:rPr>
              <w:t>K/(</w:t>
            </w:r>
            <w:proofErr w:type="spellStart"/>
            <w:r w:rsidRPr="000A45A7">
              <w:rPr>
                <w:b/>
              </w:rPr>
              <w:t>Ua</w:t>
            </w:r>
            <w:proofErr w:type="spellEnd"/>
            <w:r w:rsidRPr="000A45A7">
              <w:rPr>
                <w:b/>
              </w:rPr>
              <w:t>)</w:t>
            </w:r>
          </w:p>
        </w:tc>
        <w:tc>
          <w:tcPr>
            <w:tcW w:w="3005" w:type="dxa"/>
          </w:tcPr>
          <w:p w:rsidR="000A45A7" w:rsidRPr="000A45A7" w:rsidRDefault="000A45A7" w:rsidP="00327BDB">
            <w:pPr>
              <w:rPr>
                <w:b/>
              </w:rPr>
            </w:pPr>
            <w:r>
              <w:rPr>
                <w:b/>
              </w:rPr>
              <w:t>Predicted Drag Coefficient</w:t>
            </w:r>
          </w:p>
        </w:tc>
        <w:tc>
          <w:tcPr>
            <w:tcW w:w="3006" w:type="dxa"/>
          </w:tcPr>
          <w:p w:rsidR="000A45A7" w:rsidRDefault="000A45A7" w:rsidP="00327BDB">
            <w:pPr>
              <w:rPr>
                <w:b/>
              </w:rPr>
            </w:pPr>
            <w:r>
              <w:rPr>
                <w:b/>
              </w:rPr>
              <w:t xml:space="preserve">High-Re Drag </w:t>
            </w:r>
            <w:r w:rsidR="0019276E">
              <w:rPr>
                <w:b/>
              </w:rPr>
              <w:t>Coefficient</w:t>
            </w:r>
          </w:p>
          <w:p w:rsidR="0019276E" w:rsidRPr="000A45A7" w:rsidRDefault="0019276E" w:rsidP="0019276E">
            <w:pPr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D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Drag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ρ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∞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Db</m:t>
                    </m:r>
                  </m:den>
                </m:f>
              </m:oMath>
            </m:oMathPara>
          </w:p>
        </w:tc>
      </w:tr>
      <w:tr w:rsidR="000A45A7" w:rsidTr="00327BDB">
        <w:tc>
          <w:tcPr>
            <w:tcW w:w="3005" w:type="dxa"/>
          </w:tcPr>
          <w:p w:rsidR="000A45A7" w:rsidRDefault="000A45A7" w:rsidP="00327BDB">
            <w:r>
              <w:t>0.0</w:t>
            </w:r>
          </w:p>
        </w:tc>
        <w:tc>
          <w:tcPr>
            <w:tcW w:w="3005" w:type="dxa"/>
          </w:tcPr>
          <w:p w:rsidR="000A45A7" w:rsidRDefault="000A45A7" w:rsidP="00327BDB"/>
        </w:tc>
        <w:tc>
          <w:tcPr>
            <w:tcW w:w="3006" w:type="dxa"/>
          </w:tcPr>
          <w:p w:rsidR="000A45A7" w:rsidRDefault="0019276E" w:rsidP="00327BDB">
            <w:r>
              <w:t>1.2 (</w:t>
            </w:r>
            <w:r w:rsidR="00DD4495">
              <w:t xml:space="preserve">as given in </w:t>
            </w:r>
            <w:r>
              <w:t xml:space="preserve">Table 7.2) </w:t>
            </w:r>
          </w:p>
        </w:tc>
      </w:tr>
    </w:tbl>
    <w:p w:rsidR="000A45A7" w:rsidRPr="000A45A7" w:rsidRDefault="000A45A7" w:rsidP="000A45A7"/>
    <w:p w:rsidR="0004364F" w:rsidRDefault="0004364F" w:rsidP="0004364F">
      <w:pPr>
        <w:pStyle w:val="Heading1"/>
      </w:pPr>
      <w:r>
        <w:t>Summary</w:t>
      </w:r>
    </w:p>
    <w:p w:rsidR="0019276E" w:rsidRPr="0019276E" w:rsidRDefault="0019276E" w:rsidP="0019276E">
      <w:r>
        <w:t xml:space="preserve">Summarize what you did, what you found, and what </w:t>
      </w:r>
      <w:r w:rsidR="00DD4495">
        <w:t xml:space="preserve">you think can </w:t>
      </w:r>
      <w:r>
        <w:t xml:space="preserve">be improved. </w:t>
      </w:r>
    </w:p>
    <w:p w:rsidR="0004364F" w:rsidRDefault="0004364F" w:rsidP="0004364F"/>
    <w:p w:rsidR="0004364F" w:rsidRDefault="0004364F" w:rsidP="0004364F"/>
    <w:p w:rsidR="0004364F" w:rsidRDefault="0004364F" w:rsidP="0004364F"/>
    <w:p w:rsidR="0004364F" w:rsidRDefault="0004364F" w:rsidP="0004364F"/>
    <w:p w:rsidR="0004364F" w:rsidRDefault="0004364F">
      <w:pPr>
        <w:widowControl/>
        <w:autoSpaceDE/>
        <w:autoSpaceDN/>
        <w:adjustRightInd/>
        <w:spacing w:after="160" w:line="259" w:lineRule="auto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br w:type="page"/>
      </w:r>
    </w:p>
    <w:p w:rsidR="0004364F" w:rsidRDefault="0004364F" w:rsidP="0004364F">
      <w:pPr>
        <w:pStyle w:val="Heading1"/>
      </w:pPr>
      <w:r>
        <w:lastRenderedPageBreak/>
        <w:t>Appendix 1: Copy of code plotting potential flow solutions.</w:t>
      </w:r>
    </w:p>
    <w:p w:rsidR="0004364F" w:rsidRDefault="0004364F" w:rsidP="0004364F">
      <w:r>
        <w:t>Paste in code used for plotting potential flow (sample for a single value of K)</w:t>
      </w:r>
    </w:p>
    <w:p w:rsidR="0004364F" w:rsidRDefault="0004364F" w:rsidP="0004364F">
      <w:pPr>
        <w:pStyle w:val="Heading1"/>
      </w:pPr>
      <w:r>
        <w:t xml:space="preserve">Appendix 2: Copy of code calculating the </w:t>
      </w:r>
      <w:r w:rsidR="00BA6B80">
        <w:t xml:space="preserve">surface velocity, pressure, and </w:t>
      </w:r>
      <w:r>
        <w:t>lift and drag coefficients</w:t>
      </w:r>
    </w:p>
    <w:p w:rsidR="0004364F" w:rsidRDefault="0004364F" w:rsidP="0004364F">
      <w:r>
        <w:t>Paste in code used for plotting potential flow (sample for a single value of K)</w:t>
      </w:r>
    </w:p>
    <w:p w:rsidR="0004364F" w:rsidRPr="00984D70" w:rsidRDefault="0004364F" w:rsidP="0004364F">
      <w:pPr>
        <w:pStyle w:val="Heading1"/>
      </w:pPr>
      <w:r>
        <w:t xml:space="preserve">Appendix 3: Copy of code </w:t>
      </w:r>
      <w:r w:rsidR="00DD4495">
        <w:t>calculating drag with separation</w:t>
      </w:r>
    </w:p>
    <w:p w:rsidR="0004364F" w:rsidRDefault="0004364F" w:rsidP="0004364F">
      <w:r>
        <w:t>Paste in code used for plotting potential flow (sample for a single value of K)</w:t>
      </w:r>
    </w:p>
    <w:p w:rsidR="0004364F" w:rsidRDefault="0004364F" w:rsidP="0004364F"/>
    <w:p w:rsidR="0004364F" w:rsidRDefault="0004364F" w:rsidP="0004364F"/>
    <w:p w:rsidR="009D27C0" w:rsidRDefault="009D27C0"/>
    <w:sectPr w:rsidR="009D27C0" w:rsidSect="00E83F3D">
      <w:footerReference w:type="default" r:id="rId9"/>
      <w:pgSz w:w="11906" w:h="16838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4D70" w:rsidRDefault="00BA6B80">
    <w:pPr>
      <w:pStyle w:val="Footer"/>
      <w:jc w:val="center"/>
    </w:pPr>
    <w:r>
      <w:t xml:space="preserve">Page </w:t>
    </w:r>
    <w:r>
      <w:rPr>
        <w:b/>
        <w:bCs/>
      </w:rPr>
      <w:fldChar w:fldCharType="begin"/>
    </w:r>
    <w:r>
      <w:rPr>
        <w:b/>
        <w:bCs/>
      </w:rPr>
      <w:instrText xml:space="preserve"> PAGE </w:instrText>
    </w:r>
    <w:r>
      <w:rPr>
        <w:b/>
        <w:bCs/>
      </w:rPr>
      <w:fldChar w:fldCharType="separate"/>
    </w:r>
    <w:r>
      <w:rPr>
        <w:b/>
        <w:bCs/>
        <w:noProof/>
      </w:rPr>
      <w:t>4</w:t>
    </w:r>
    <w:r>
      <w:rPr>
        <w:b/>
        <w:bCs/>
      </w:rPr>
      <w:fldChar w:fldCharType="end"/>
    </w:r>
    <w:r>
      <w:t xml:space="preserve"> of </w:t>
    </w:r>
    <w:r>
      <w:rPr>
        <w:b/>
        <w:bCs/>
      </w:rPr>
      <w:fldChar w:fldCharType="begin"/>
    </w:r>
    <w:r>
      <w:rPr>
        <w:b/>
        <w:bCs/>
      </w:rPr>
      <w:instrText xml:space="preserve"> NUMPAGES  </w:instrText>
    </w:r>
    <w:r>
      <w:rPr>
        <w:b/>
        <w:bCs/>
      </w:rPr>
      <w:fldChar w:fldCharType="separate"/>
    </w:r>
    <w:r>
      <w:rPr>
        <w:b/>
        <w:bCs/>
        <w:noProof/>
      </w:rPr>
      <w:t>4</w:t>
    </w:r>
    <w:r>
      <w:rPr>
        <w:b/>
        <w:bCs/>
      </w:rPr>
      <w:fldChar w:fldCharType="end"/>
    </w:r>
  </w:p>
  <w:p w:rsidR="00984D70" w:rsidRDefault="00BA6B80">
    <w:pPr>
      <w:pStyle w:val="Footer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9A0287F"/>
    <w:multiLevelType w:val="hybridMultilevel"/>
    <w:tmpl w:val="F126D8E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D049452">
      <w:start w:val="2"/>
      <w:numFmt w:val="lowerLetter"/>
      <w:lvlText w:val="(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8B1B1C"/>
    <w:multiLevelType w:val="hybridMultilevel"/>
    <w:tmpl w:val="956233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65158B6"/>
    <w:multiLevelType w:val="hybridMultilevel"/>
    <w:tmpl w:val="7AF22252"/>
    <w:lvl w:ilvl="0" w:tplc="54408F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C44CE5"/>
    <w:multiLevelType w:val="hybridMultilevel"/>
    <w:tmpl w:val="4F8ADE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7D3763"/>
    <w:multiLevelType w:val="hybridMultilevel"/>
    <w:tmpl w:val="66AAFCD4"/>
    <w:lvl w:ilvl="0" w:tplc="B6E6297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FC5A6E"/>
    <w:multiLevelType w:val="hybridMultilevel"/>
    <w:tmpl w:val="63203F18"/>
    <w:lvl w:ilvl="0" w:tplc="16529AF6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CD91FD6"/>
    <w:multiLevelType w:val="hybridMultilevel"/>
    <w:tmpl w:val="3894F14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027E85"/>
    <w:multiLevelType w:val="hybridMultilevel"/>
    <w:tmpl w:val="63203F18"/>
    <w:lvl w:ilvl="0" w:tplc="16529AF6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3"/>
  </w:num>
  <w:num w:numId="7">
    <w:abstractNumId w:val="5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364F"/>
    <w:rsid w:val="000173F1"/>
    <w:rsid w:val="0003467C"/>
    <w:rsid w:val="0004364F"/>
    <w:rsid w:val="00086155"/>
    <w:rsid w:val="000875C2"/>
    <w:rsid w:val="000A45A7"/>
    <w:rsid w:val="000F6A46"/>
    <w:rsid w:val="00124021"/>
    <w:rsid w:val="0016546D"/>
    <w:rsid w:val="001663BF"/>
    <w:rsid w:val="0019276E"/>
    <w:rsid w:val="00203C52"/>
    <w:rsid w:val="00224D40"/>
    <w:rsid w:val="002B45CB"/>
    <w:rsid w:val="002D4346"/>
    <w:rsid w:val="002F0C38"/>
    <w:rsid w:val="00393C65"/>
    <w:rsid w:val="003B3A11"/>
    <w:rsid w:val="00465E77"/>
    <w:rsid w:val="00480017"/>
    <w:rsid w:val="00532DB5"/>
    <w:rsid w:val="0053625D"/>
    <w:rsid w:val="00570E11"/>
    <w:rsid w:val="00584E7B"/>
    <w:rsid w:val="005B651D"/>
    <w:rsid w:val="005F0AB4"/>
    <w:rsid w:val="005F1D66"/>
    <w:rsid w:val="00611B2C"/>
    <w:rsid w:val="006226F4"/>
    <w:rsid w:val="006332C7"/>
    <w:rsid w:val="00643B84"/>
    <w:rsid w:val="00721161"/>
    <w:rsid w:val="007A6CAB"/>
    <w:rsid w:val="007B6654"/>
    <w:rsid w:val="008029AE"/>
    <w:rsid w:val="00821119"/>
    <w:rsid w:val="00827B7B"/>
    <w:rsid w:val="00843881"/>
    <w:rsid w:val="00864DE1"/>
    <w:rsid w:val="008D798E"/>
    <w:rsid w:val="00904301"/>
    <w:rsid w:val="0092168D"/>
    <w:rsid w:val="00922EDC"/>
    <w:rsid w:val="00975F33"/>
    <w:rsid w:val="00990243"/>
    <w:rsid w:val="009A4EE1"/>
    <w:rsid w:val="009D27C0"/>
    <w:rsid w:val="00A12E47"/>
    <w:rsid w:val="00A53964"/>
    <w:rsid w:val="00A669B4"/>
    <w:rsid w:val="00A86026"/>
    <w:rsid w:val="00AB536B"/>
    <w:rsid w:val="00AC100A"/>
    <w:rsid w:val="00AE522F"/>
    <w:rsid w:val="00AF2955"/>
    <w:rsid w:val="00B50E85"/>
    <w:rsid w:val="00B80146"/>
    <w:rsid w:val="00BA6B80"/>
    <w:rsid w:val="00C14FAF"/>
    <w:rsid w:val="00C366B4"/>
    <w:rsid w:val="00C51E50"/>
    <w:rsid w:val="00C71610"/>
    <w:rsid w:val="00CB2E56"/>
    <w:rsid w:val="00CD7D6F"/>
    <w:rsid w:val="00D10A00"/>
    <w:rsid w:val="00D24D21"/>
    <w:rsid w:val="00D338C6"/>
    <w:rsid w:val="00D807F7"/>
    <w:rsid w:val="00DB140F"/>
    <w:rsid w:val="00DC4982"/>
    <w:rsid w:val="00DD4495"/>
    <w:rsid w:val="00EB2A6C"/>
    <w:rsid w:val="00F15C78"/>
    <w:rsid w:val="00F24FE2"/>
    <w:rsid w:val="00F30904"/>
    <w:rsid w:val="00F4327F"/>
    <w:rsid w:val="00F92F4A"/>
    <w:rsid w:val="00FA74E0"/>
    <w:rsid w:val="00FC752C"/>
    <w:rsid w:val="00FD3C7A"/>
    <w:rsid w:val="00FE29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52F6554-160E-4E6F-B4B0-C588D7377C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436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4364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4364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4364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4364F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04364F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4364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04364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Caption">
    <w:name w:val="caption"/>
    <w:basedOn w:val="Normal"/>
    <w:next w:val="Normal"/>
    <w:uiPriority w:val="35"/>
    <w:unhideWhenUsed/>
    <w:qFormat/>
    <w:rsid w:val="00532DB5"/>
    <w:pPr>
      <w:spacing w:after="200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39"/>
    <w:rsid w:val="000A45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927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982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1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78958C-3610-431E-871C-E555D4BF1A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4</Pages>
  <Words>555</Words>
  <Characters>316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pplied Research Lab - PSU</Company>
  <LinksUpToDate>false</LinksUpToDate>
  <CharactersWithSpaces>37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pk176</dc:creator>
  <cp:keywords/>
  <dc:description/>
  <cp:lastModifiedBy>mpk176</cp:lastModifiedBy>
  <cp:revision>6</cp:revision>
  <dcterms:created xsi:type="dcterms:W3CDTF">2014-04-17T13:09:00Z</dcterms:created>
  <dcterms:modified xsi:type="dcterms:W3CDTF">2014-04-17T14:40:00Z</dcterms:modified>
</cp:coreProperties>
</file>